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</p:sldIdLst>
  <p:sldSz cx="6400800" cy="2468563"/>
  <p:notesSz cx="6858000" cy="9144000"/>
  <p:defaultTextStyle>
    <a:defPPr>
      <a:defRPr lang="en-US"/>
    </a:defPPr>
    <a:lvl1pPr marL="0" algn="l" defTabSz="482773" rtl="0" eaLnBrk="1" latinLnBrk="0" hangingPunct="1">
      <a:defRPr sz="950" kern="1200">
        <a:solidFill>
          <a:schemeClr val="tx1"/>
        </a:solidFill>
        <a:latin typeface="+mn-lt"/>
        <a:ea typeface="+mn-ea"/>
        <a:cs typeface="+mn-cs"/>
      </a:defRPr>
    </a:lvl1pPr>
    <a:lvl2pPr marL="241386" algn="l" defTabSz="482773" rtl="0" eaLnBrk="1" latinLnBrk="0" hangingPunct="1">
      <a:defRPr sz="950" kern="1200">
        <a:solidFill>
          <a:schemeClr val="tx1"/>
        </a:solidFill>
        <a:latin typeface="+mn-lt"/>
        <a:ea typeface="+mn-ea"/>
        <a:cs typeface="+mn-cs"/>
      </a:defRPr>
    </a:lvl2pPr>
    <a:lvl3pPr marL="482773" algn="l" defTabSz="482773" rtl="0" eaLnBrk="1" latinLnBrk="0" hangingPunct="1">
      <a:defRPr sz="950" kern="1200">
        <a:solidFill>
          <a:schemeClr val="tx1"/>
        </a:solidFill>
        <a:latin typeface="+mn-lt"/>
        <a:ea typeface="+mn-ea"/>
        <a:cs typeface="+mn-cs"/>
      </a:defRPr>
    </a:lvl3pPr>
    <a:lvl4pPr marL="724158" algn="l" defTabSz="482773" rtl="0" eaLnBrk="1" latinLnBrk="0" hangingPunct="1">
      <a:defRPr sz="950" kern="1200">
        <a:solidFill>
          <a:schemeClr val="tx1"/>
        </a:solidFill>
        <a:latin typeface="+mn-lt"/>
        <a:ea typeface="+mn-ea"/>
        <a:cs typeface="+mn-cs"/>
      </a:defRPr>
    </a:lvl4pPr>
    <a:lvl5pPr marL="965545" algn="l" defTabSz="482773" rtl="0" eaLnBrk="1" latinLnBrk="0" hangingPunct="1">
      <a:defRPr sz="950" kern="1200">
        <a:solidFill>
          <a:schemeClr val="tx1"/>
        </a:solidFill>
        <a:latin typeface="+mn-lt"/>
        <a:ea typeface="+mn-ea"/>
        <a:cs typeface="+mn-cs"/>
      </a:defRPr>
    </a:lvl5pPr>
    <a:lvl6pPr marL="1206931" algn="l" defTabSz="482773" rtl="0" eaLnBrk="1" latinLnBrk="0" hangingPunct="1">
      <a:defRPr sz="950" kern="1200">
        <a:solidFill>
          <a:schemeClr val="tx1"/>
        </a:solidFill>
        <a:latin typeface="+mn-lt"/>
        <a:ea typeface="+mn-ea"/>
        <a:cs typeface="+mn-cs"/>
      </a:defRPr>
    </a:lvl6pPr>
    <a:lvl7pPr marL="1448318" algn="l" defTabSz="482773" rtl="0" eaLnBrk="1" latinLnBrk="0" hangingPunct="1">
      <a:defRPr sz="950" kern="1200">
        <a:solidFill>
          <a:schemeClr val="tx1"/>
        </a:solidFill>
        <a:latin typeface="+mn-lt"/>
        <a:ea typeface="+mn-ea"/>
        <a:cs typeface="+mn-cs"/>
      </a:defRPr>
    </a:lvl7pPr>
    <a:lvl8pPr marL="1689704" algn="l" defTabSz="482773" rtl="0" eaLnBrk="1" latinLnBrk="0" hangingPunct="1">
      <a:defRPr sz="950" kern="1200">
        <a:solidFill>
          <a:schemeClr val="tx1"/>
        </a:solidFill>
        <a:latin typeface="+mn-lt"/>
        <a:ea typeface="+mn-ea"/>
        <a:cs typeface="+mn-cs"/>
      </a:defRPr>
    </a:lvl8pPr>
    <a:lvl9pPr marL="1931090" algn="l" defTabSz="482773" rtl="0" eaLnBrk="1" latinLnBrk="0" hangingPunct="1">
      <a:defRPr sz="95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26" autoAdjust="0"/>
    <p:restoredTop sz="94660"/>
  </p:normalViewPr>
  <p:slideViewPr>
    <p:cSldViewPr snapToGrid="0">
      <p:cViewPr varScale="1">
        <p:scale>
          <a:sx n="229" d="100"/>
          <a:sy n="229" d="100"/>
        </p:scale>
        <p:origin x="192" y="11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0100" y="403999"/>
            <a:ext cx="4800600" cy="859426"/>
          </a:xfrm>
        </p:spPr>
        <p:txBody>
          <a:bodyPr anchor="b"/>
          <a:lstStyle>
            <a:lvl1pPr algn="ctr">
              <a:defRPr sz="216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0100" y="1296567"/>
            <a:ext cx="4800600" cy="595998"/>
          </a:xfrm>
        </p:spPr>
        <p:txBody>
          <a:bodyPr/>
          <a:lstStyle>
            <a:lvl1pPr marL="0" indent="0" algn="ctr">
              <a:buNone/>
              <a:defRPr sz="864"/>
            </a:lvl1pPr>
            <a:lvl2pPr marL="164592" indent="0" algn="ctr">
              <a:buNone/>
              <a:defRPr sz="720"/>
            </a:lvl2pPr>
            <a:lvl3pPr marL="329184" indent="0" algn="ctr">
              <a:buNone/>
              <a:defRPr sz="648"/>
            </a:lvl3pPr>
            <a:lvl4pPr marL="493776" indent="0" algn="ctr">
              <a:buNone/>
              <a:defRPr sz="576"/>
            </a:lvl4pPr>
            <a:lvl5pPr marL="658368" indent="0" algn="ctr">
              <a:buNone/>
              <a:defRPr sz="576"/>
            </a:lvl5pPr>
            <a:lvl6pPr marL="822960" indent="0" algn="ctr">
              <a:buNone/>
              <a:defRPr sz="576"/>
            </a:lvl6pPr>
            <a:lvl7pPr marL="987552" indent="0" algn="ctr">
              <a:buNone/>
              <a:defRPr sz="576"/>
            </a:lvl7pPr>
            <a:lvl8pPr marL="1152144" indent="0" algn="ctr">
              <a:buNone/>
              <a:defRPr sz="576"/>
            </a:lvl8pPr>
            <a:lvl9pPr marL="1316736" indent="0" algn="ctr">
              <a:buNone/>
              <a:defRPr sz="576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85913-79FB-403F-8CE6-6F16010590F4}" type="datetimeFigureOut">
              <a:rPr lang="en-US" smtClean="0"/>
              <a:t>6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A974F-9CA2-4564-8C2D-9FAE793E7B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48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85913-79FB-403F-8CE6-6F16010590F4}" type="datetimeFigureOut">
              <a:rPr lang="en-US" smtClean="0"/>
              <a:t>6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A974F-9CA2-4564-8C2D-9FAE793E7B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148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580572" y="131428"/>
            <a:ext cx="1380173" cy="209199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0055" y="131428"/>
            <a:ext cx="4060508" cy="209199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85913-79FB-403F-8CE6-6F16010590F4}" type="datetimeFigureOut">
              <a:rPr lang="en-US" smtClean="0"/>
              <a:t>6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A974F-9CA2-4564-8C2D-9FAE793E7B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9328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85913-79FB-403F-8CE6-6F16010590F4}" type="datetimeFigureOut">
              <a:rPr lang="en-US" smtClean="0"/>
              <a:t>6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A974F-9CA2-4564-8C2D-9FAE793E7B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845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721" y="615427"/>
            <a:ext cx="5520690" cy="1026853"/>
          </a:xfrm>
        </p:spPr>
        <p:txBody>
          <a:bodyPr anchor="b"/>
          <a:lstStyle>
            <a:lvl1pPr>
              <a:defRPr sz="216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6721" y="1651995"/>
            <a:ext cx="5520690" cy="539998"/>
          </a:xfrm>
        </p:spPr>
        <p:txBody>
          <a:bodyPr/>
          <a:lstStyle>
            <a:lvl1pPr marL="0" indent="0">
              <a:buNone/>
              <a:defRPr sz="864">
                <a:solidFill>
                  <a:schemeClr val="tx1">
                    <a:tint val="75000"/>
                  </a:schemeClr>
                </a:solidFill>
              </a:defRPr>
            </a:lvl1pPr>
            <a:lvl2pPr marL="164592" indent="0">
              <a:buNone/>
              <a:defRPr sz="720">
                <a:solidFill>
                  <a:schemeClr val="tx1">
                    <a:tint val="75000"/>
                  </a:schemeClr>
                </a:solidFill>
              </a:defRPr>
            </a:lvl2pPr>
            <a:lvl3pPr marL="329184" indent="0">
              <a:buNone/>
              <a:defRPr sz="648">
                <a:solidFill>
                  <a:schemeClr val="tx1">
                    <a:tint val="75000"/>
                  </a:schemeClr>
                </a:solidFill>
              </a:defRPr>
            </a:lvl3pPr>
            <a:lvl4pPr marL="493776" indent="0">
              <a:buNone/>
              <a:defRPr sz="576">
                <a:solidFill>
                  <a:schemeClr val="tx1">
                    <a:tint val="75000"/>
                  </a:schemeClr>
                </a:solidFill>
              </a:defRPr>
            </a:lvl4pPr>
            <a:lvl5pPr marL="658368" indent="0">
              <a:buNone/>
              <a:defRPr sz="576">
                <a:solidFill>
                  <a:schemeClr val="tx1">
                    <a:tint val="75000"/>
                  </a:schemeClr>
                </a:solidFill>
              </a:defRPr>
            </a:lvl5pPr>
            <a:lvl6pPr marL="822960" indent="0">
              <a:buNone/>
              <a:defRPr sz="576">
                <a:solidFill>
                  <a:schemeClr val="tx1">
                    <a:tint val="75000"/>
                  </a:schemeClr>
                </a:solidFill>
              </a:defRPr>
            </a:lvl6pPr>
            <a:lvl7pPr marL="987552" indent="0">
              <a:buNone/>
              <a:defRPr sz="576">
                <a:solidFill>
                  <a:schemeClr val="tx1">
                    <a:tint val="75000"/>
                  </a:schemeClr>
                </a:solidFill>
              </a:defRPr>
            </a:lvl7pPr>
            <a:lvl8pPr marL="1152144" indent="0">
              <a:buNone/>
              <a:defRPr sz="576">
                <a:solidFill>
                  <a:schemeClr val="tx1">
                    <a:tint val="75000"/>
                  </a:schemeClr>
                </a:solidFill>
              </a:defRPr>
            </a:lvl8pPr>
            <a:lvl9pPr marL="1316736" indent="0">
              <a:buNone/>
              <a:defRPr sz="57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85913-79FB-403F-8CE6-6F16010590F4}" type="datetimeFigureOut">
              <a:rPr lang="en-US" smtClean="0"/>
              <a:t>6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A974F-9CA2-4564-8C2D-9FAE793E7B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888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0055" y="657140"/>
            <a:ext cx="2720340" cy="15662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40405" y="657140"/>
            <a:ext cx="2720340" cy="15662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85913-79FB-403F-8CE6-6F16010590F4}" type="datetimeFigureOut">
              <a:rPr lang="en-US" smtClean="0"/>
              <a:t>6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A974F-9CA2-4564-8C2D-9FAE793E7B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64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889" y="131429"/>
            <a:ext cx="5520690" cy="47714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0889" y="605141"/>
            <a:ext cx="2707838" cy="296570"/>
          </a:xfrm>
        </p:spPr>
        <p:txBody>
          <a:bodyPr anchor="b"/>
          <a:lstStyle>
            <a:lvl1pPr marL="0" indent="0">
              <a:buNone/>
              <a:defRPr sz="864" b="1"/>
            </a:lvl1pPr>
            <a:lvl2pPr marL="164592" indent="0">
              <a:buNone/>
              <a:defRPr sz="720" b="1"/>
            </a:lvl2pPr>
            <a:lvl3pPr marL="329184" indent="0">
              <a:buNone/>
              <a:defRPr sz="648" b="1"/>
            </a:lvl3pPr>
            <a:lvl4pPr marL="493776" indent="0">
              <a:buNone/>
              <a:defRPr sz="576" b="1"/>
            </a:lvl4pPr>
            <a:lvl5pPr marL="658368" indent="0">
              <a:buNone/>
              <a:defRPr sz="576" b="1"/>
            </a:lvl5pPr>
            <a:lvl6pPr marL="822960" indent="0">
              <a:buNone/>
              <a:defRPr sz="576" b="1"/>
            </a:lvl6pPr>
            <a:lvl7pPr marL="987552" indent="0">
              <a:buNone/>
              <a:defRPr sz="576" b="1"/>
            </a:lvl7pPr>
            <a:lvl8pPr marL="1152144" indent="0">
              <a:buNone/>
              <a:defRPr sz="576" b="1"/>
            </a:lvl8pPr>
            <a:lvl9pPr marL="1316736" indent="0">
              <a:buNone/>
              <a:defRPr sz="576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0889" y="901711"/>
            <a:ext cx="2707838" cy="13262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40405" y="605141"/>
            <a:ext cx="2721174" cy="296570"/>
          </a:xfrm>
        </p:spPr>
        <p:txBody>
          <a:bodyPr anchor="b"/>
          <a:lstStyle>
            <a:lvl1pPr marL="0" indent="0">
              <a:buNone/>
              <a:defRPr sz="864" b="1"/>
            </a:lvl1pPr>
            <a:lvl2pPr marL="164592" indent="0">
              <a:buNone/>
              <a:defRPr sz="720" b="1"/>
            </a:lvl2pPr>
            <a:lvl3pPr marL="329184" indent="0">
              <a:buNone/>
              <a:defRPr sz="648" b="1"/>
            </a:lvl3pPr>
            <a:lvl4pPr marL="493776" indent="0">
              <a:buNone/>
              <a:defRPr sz="576" b="1"/>
            </a:lvl4pPr>
            <a:lvl5pPr marL="658368" indent="0">
              <a:buNone/>
              <a:defRPr sz="576" b="1"/>
            </a:lvl5pPr>
            <a:lvl6pPr marL="822960" indent="0">
              <a:buNone/>
              <a:defRPr sz="576" b="1"/>
            </a:lvl6pPr>
            <a:lvl7pPr marL="987552" indent="0">
              <a:buNone/>
              <a:defRPr sz="576" b="1"/>
            </a:lvl7pPr>
            <a:lvl8pPr marL="1152144" indent="0">
              <a:buNone/>
              <a:defRPr sz="576" b="1"/>
            </a:lvl8pPr>
            <a:lvl9pPr marL="1316736" indent="0">
              <a:buNone/>
              <a:defRPr sz="576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240405" y="901711"/>
            <a:ext cx="2721174" cy="13262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85913-79FB-403F-8CE6-6F16010590F4}" type="datetimeFigureOut">
              <a:rPr lang="en-US" smtClean="0"/>
              <a:t>6/1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A974F-9CA2-4564-8C2D-9FAE793E7B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9942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85913-79FB-403F-8CE6-6F16010590F4}" type="datetimeFigureOut">
              <a:rPr lang="en-US" smtClean="0"/>
              <a:t>6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A974F-9CA2-4564-8C2D-9FAE793E7B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443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85913-79FB-403F-8CE6-6F16010590F4}" type="datetimeFigureOut">
              <a:rPr lang="en-US" smtClean="0"/>
              <a:t>6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A974F-9CA2-4564-8C2D-9FAE793E7B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379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889" y="164571"/>
            <a:ext cx="2064424" cy="575998"/>
          </a:xfrm>
        </p:spPr>
        <p:txBody>
          <a:bodyPr anchor="b"/>
          <a:lstStyle>
            <a:lvl1pPr>
              <a:defRPr sz="1152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21174" y="355427"/>
            <a:ext cx="3240405" cy="1754280"/>
          </a:xfrm>
        </p:spPr>
        <p:txBody>
          <a:bodyPr/>
          <a:lstStyle>
            <a:lvl1pPr>
              <a:defRPr sz="1152"/>
            </a:lvl1pPr>
            <a:lvl2pPr>
              <a:defRPr sz="1008"/>
            </a:lvl2pPr>
            <a:lvl3pPr>
              <a:defRPr sz="864"/>
            </a:lvl3pPr>
            <a:lvl4pPr>
              <a:defRPr sz="720"/>
            </a:lvl4pPr>
            <a:lvl5pPr>
              <a:defRPr sz="720"/>
            </a:lvl5pPr>
            <a:lvl6pPr>
              <a:defRPr sz="720"/>
            </a:lvl6pPr>
            <a:lvl7pPr>
              <a:defRPr sz="720"/>
            </a:lvl7pPr>
            <a:lvl8pPr>
              <a:defRPr sz="720"/>
            </a:lvl8pPr>
            <a:lvl9pPr>
              <a:defRPr sz="72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0889" y="740569"/>
            <a:ext cx="2064424" cy="1371995"/>
          </a:xfrm>
        </p:spPr>
        <p:txBody>
          <a:bodyPr/>
          <a:lstStyle>
            <a:lvl1pPr marL="0" indent="0">
              <a:buNone/>
              <a:defRPr sz="576"/>
            </a:lvl1pPr>
            <a:lvl2pPr marL="164592" indent="0">
              <a:buNone/>
              <a:defRPr sz="504"/>
            </a:lvl2pPr>
            <a:lvl3pPr marL="329184" indent="0">
              <a:buNone/>
              <a:defRPr sz="432"/>
            </a:lvl3pPr>
            <a:lvl4pPr marL="493776" indent="0">
              <a:buNone/>
              <a:defRPr sz="360"/>
            </a:lvl4pPr>
            <a:lvl5pPr marL="658368" indent="0">
              <a:buNone/>
              <a:defRPr sz="360"/>
            </a:lvl5pPr>
            <a:lvl6pPr marL="822960" indent="0">
              <a:buNone/>
              <a:defRPr sz="360"/>
            </a:lvl6pPr>
            <a:lvl7pPr marL="987552" indent="0">
              <a:buNone/>
              <a:defRPr sz="360"/>
            </a:lvl7pPr>
            <a:lvl8pPr marL="1152144" indent="0">
              <a:buNone/>
              <a:defRPr sz="360"/>
            </a:lvl8pPr>
            <a:lvl9pPr marL="1316736" indent="0">
              <a:buNone/>
              <a:defRPr sz="36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85913-79FB-403F-8CE6-6F16010590F4}" type="datetimeFigureOut">
              <a:rPr lang="en-US" smtClean="0"/>
              <a:t>6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A974F-9CA2-4564-8C2D-9FAE793E7B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149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889" y="164571"/>
            <a:ext cx="2064424" cy="575998"/>
          </a:xfrm>
        </p:spPr>
        <p:txBody>
          <a:bodyPr anchor="b"/>
          <a:lstStyle>
            <a:lvl1pPr>
              <a:defRPr sz="1152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721174" y="355427"/>
            <a:ext cx="3240405" cy="1754280"/>
          </a:xfrm>
        </p:spPr>
        <p:txBody>
          <a:bodyPr anchor="t"/>
          <a:lstStyle>
            <a:lvl1pPr marL="0" indent="0">
              <a:buNone/>
              <a:defRPr sz="1152"/>
            </a:lvl1pPr>
            <a:lvl2pPr marL="164592" indent="0">
              <a:buNone/>
              <a:defRPr sz="1008"/>
            </a:lvl2pPr>
            <a:lvl3pPr marL="329184" indent="0">
              <a:buNone/>
              <a:defRPr sz="864"/>
            </a:lvl3pPr>
            <a:lvl4pPr marL="493776" indent="0">
              <a:buNone/>
              <a:defRPr sz="720"/>
            </a:lvl4pPr>
            <a:lvl5pPr marL="658368" indent="0">
              <a:buNone/>
              <a:defRPr sz="720"/>
            </a:lvl5pPr>
            <a:lvl6pPr marL="822960" indent="0">
              <a:buNone/>
              <a:defRPr sz="720"/>
            </a:lvl6pPr>
            <a:lvl7pPr marL="987552" indent="0">
              <a:buNone/>
              <a:defRPr sz="720"/>
            </a:lvl7pPr>
            <a:lvl8pPr marL="1152144" indent="0">
              <a:buNone/>
              <a:defRPr sz="720"/>
            </a:lvl8pPr>
            <a:lvl9pPr marL="1316736" indent="0">
              <a:buNone/>
              <a:defRPr sz="72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0889" y="740569"/>
            <a:ext cx="2064424" cy="1371995"/>
          </a:xfrm>
        </p:spPr>
        <p:txBody>
          <a:bodyPr/>
          <a:lstStyle>
            <a:lvl1pPr marL="0" indent="0">
              <a:buNone/>
              <a:defRPr sz="576"/>
            </a:lvl1pPr>
            <a:lvl2pPr marL="164592" indent="0">
              <a:buNone/>
              <a:defRPr sz="504"/>
            </a:lvl2pPr>
            <a:lvl3pPr marL="329184" indent="0">
              <a:buNone/>
              <a:defRPr sz="432"/>
            </a:lvl3pPr>
            <a:lvl4pPr marL="493776" indent="0">
              <a:buNone/>
              <a:defRPr sz="360"/>
            </a:lvl4pPr>
            <a:lvl5pPr marL="658368" indent="0">
              <a:buNone/>
              <a:defRPr sz="360"/>
            </a:lvl5pPr>
            <a:lvl6pPr marL="822960" indent="0">
              <a:buNone/>
              <a:defRPr sz="360"/>
            </a:lvl6pPr>
            <a:lvl7pPr marL="987552" indent="0">
              <a:buNone/>
              <a:defRPr sz="360"/>
            </a:lvl7pPr>
            <a:lvl8pPr marL="1152144" indent="0">
              <a:buNone/>
              <a:defRPr sz="360"/>
            </a:lvl8pPr>
            <a:lvl9pPr marL="1316736" indent="0">
              <a:buNone/>
              <a:defRPr sz="36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85913-79FB-403F-8CE6-6F16010590F4}" type="datetimeFigureOut">
              <a:rPr lang="en-US" smtClean="0"/>
              <a:t>6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A974F-9CA2-4564-8C2D-9FAE793E7B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039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0055" y="131429"/>
            <a:ext cx="5520690" cy="4771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0055" y="657140"/>
            <a:ext cx="5520690" cy="15662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40055" y="2287992"/>
            <a:ext cx="1440180" cy="1314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3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C85913-79FB-403F-8CE6-6F16010590F4}" type="datetimeFigureOut">
              <a:rPr lang="en-US" smtClean="0"/>
              <a:t>6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20265" y="2287992"/>
            <a:ext cx="2160270" cy="1314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3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20565" y="2287992"/>
            <a:ext cx="1440180" cy="1314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3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AA974F-9CA2-4564-8C2D-9FAE793E7B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7332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329184" rtl="0" eaLnBrk="1" latinLnBrk="0" hangingPunct="1">
        <a:lnSpc>
          <a:spcPct val="90000"/>
        </a:lnSpc>
        <a:spcBef>
          <a:spcPct val="0"/>
        </a:spcBef>
        <a:buNone/>
        <a:defRPr sz="158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2296" indent="-82296" algn="l" defTabSz="329184" rtl="0" eaLnBrk="1" latinLnBrk="0" hangingPunct="1">
        <a:lnSpc>
          <a:spcPct val="90000"/>
        </a:lnSpc>
        <a:spcBef>
          <a:spcPts val="360"/>
        </a:spcBef>
        <a:buFont typeface="Arial" panose="020B0604020202020204" pitchFamily="34" charset="0"/>
        <a:buChar char="•"/>
        <a:defRPr sz="1008" kern="1200">
          <a:solidFill>
            <a:schemeClr val="tx1"/>
          </a:solidFill>
          <a:latin typeface="+mn-lt"/>
          <a:ea typeface="+mn-ea"/>
          <a:cs typeface="+mn-cs"/>
        </a:defRPr>
      </a:lvl1pPr>
      <a:lvl2pPr marL="246888" indent="-82296" algn="l" defTabSz="329184" rtl="0" eaLnBrk="1" latinLnBrk="0" hangingPunct="1">
        <a:lnSpc>
          <a:spcPct val="90000"/>
        </a:lnSpc>
        <a:spcBef>
          <a:spcPts val="180"/>
        </a:spcBef>
        <a:buFont typeface="Arial" panose="020B0604020202020204" pitchFamily="34" charset="0"/>
        <a:buChar char="•"/>
        <a:defRPr sz="864" kern="1200">
          <a:solidFill>
            <a:schemeClr val="tx1"/>
          </a:solidFill>
          <a:latin typeface="+mn-lt"/>
          <a:ea typeface="+mn-ea"/>
          <a:cs typeface="+mn-cs"/>
        </a:defRPr>
      </a:lvl2pPr>
      <a:lvl3pPr marL="411480" indent="-82296" algn="l" defTabSz="329184" rtl="0" eaLnBrk="1" latinLnBrk="0" hangingPunct="1">
        <a:lnSpc>
          <a:spcPct val="90000"/>
        </a:lnSpc>
        <a:spcBef>
          <a:spcPts val="180"/>
        </a:spcBef>
        <a:buFont typeface="Arial" panose="020B0604020202020204" pitchFamily="34" charset="0"/>
        <a:buChar char="•"/>
        <a:defRPr sz="720" kern="1200">
          <a:solidFill>
            <a:schemeClr val="tx1"/>
          </a:solidFill>
          <a:latin typeface="+mn-lt"/>
          <a:ea typeface="+mn-ea"/>
          <a:cs typeface="+mn-cs"/>
        </a:defRPr>
      </a:lvl3pPr>
      <a:lvl4pPr marL="576072" indent="-82296" algn="l" defTabSz="329184" rtl="0" eaLnBrk="1" latinLnBrk="0" hangingPunct="1">
        <a:lnSpc>
          <a:spcPct val="90000"/>
        </a:lnSpc>
        <a:spcBef>
          <a:spcPts val="180"/>
        </a:spcBef>
        <a:buFont typeface="Arial" panose="020B0604020202020204" pitchFamily="34" charset="0"/>
        <a:buChar char="•"/>
        <a:defRPr sz="648" kern="1200">
          <a:solidFill>
            <a:schemeClr val="tx1"/>
          </a:solidFill>
          <a:latin typeface="+mn-lt"/>
          <a:ea typeface="+mn-ea"/>
          <a:cs typeface="+mn-cs"/>
        </a:defRPr>
      </a:lvl4pPr>
      <a:lvl5pPr marL="740664" indent="-82296" algn="l" defTabSz="329184" rtl="0" eaLnBrk="1" latinLnBrk="0" hangingPunct="1">
        <a:lnSpc>
          <a:spcPct val="90000"/>
        </a:lnSpc>
        <a:spcBef>
          <a:spcPts val="180"/>
        </a:spcBef>
        <a:buFont typeface="Arial" panose="020B0604020202020204" pitchFamily="34" charset="0"/>
        <a:buChar char="•"/>
        <a:defRPr sz="648" kern="1200">
          <a:solidFill>
            <a:schemeClr val="tx1"/>
          </a:solidFill>
          <a:latin typeface="+mn-lt"/>
          <a:ea typeface="+mn-ea"/>
          <a:cs typeface="+mn-cs"/>
        </a:defRPr>
      </a:lvl5pPr>
      <a:lvl6pPr marL="905256" indent="-82296" algn="l" defTabSz="329184" rtl="0" eaLnBrk="1" latinLnBrk="0" hangingPunct="1">
        <a:lnSpc>
          <a:spcPct val="90000"/>
        </a:lnSpc>
        <a:spcBef>
          <a:spcPts val="180"/>
        </a:spcBef>
        <a:buFont typeface="Arial" panose="020B0604020202020204" pitchFamily="34" charset="0"/>
        <a:buChar char="•"/>
        <a:defRPr sz="648" kern="1200">
          <a:solidFill>
            <a:schemeClr val="tx1"/>
          </a:solidFill>
          <a:latin typeface="+mn-lt"/>
          <a:ea typeface="+mn-ea"/>
          <a:cs typeface="+mn-cs"/>
        </a:defRPr>
      </a:lvl6pPr>
      <a:lvl7pPr marL="1069848" indent="-82296" algn="l" defTabSz="329184" rtl="0" eaLnBrk="1" latinLnBrk="0" hangingPunct="1">
        <a:lnSpc>
          <a:spcPct val="90000"/>
        </a:lnSpc>
        <a:spcBef>
          <a:spcPts val="180"/>
        </a:spcBef>
        <a:buFont typeface="Arial" panose="020B0604020202020204" pitchFamily="34" charset="0"/>
        <a:buChar char="•"/>
        <a:defRPr sz="648" kern="1200">
          <a:solidFill>
            <a:schemeClr val="tx1"/>
          </a:solidFill>
          <a:latin typeface="+mn-lt"/>
          <a:ea typeface="+mn-ea"/>
          <a:cs typeface="+mn-cs"/>
        </a:defRPr>
      </a:lvl7pPr>
      <a:lvl8pPr marL="1234440" indent="-82296" algn="l" defTabSz="329184" rtl="0" eaLnBrk="1" latinLnBrk="0" hangingPunct="1">
        <a:lnSpc>
          <a:spcPct val="90000"/>
        </a:lnSpc>
        <a:spcBef>
          <a:spcPts val="180"/>
        </a:spcBef>
        <a:buFont typeface="Arial" panose="020B0604020202020204" pitchFamily="34" charset="0"/>
        <a:buChar char="•"/>
        <a:defRPr sz="648" kern="1200">
          <a:solidFill>
            <a:schemeClr val="tx1"/>
          </a:solidFill>
          <a:latin typeface="+mn-lt"/>
          <a:ea typeface="+mn-ea"/>
          <a:cs typeface="+mn-cs"/>
        </a:defRPr>
      </a:lvl8pPr>
      <a:lvl9pPr marL="1399032" indent="-82296" algn="l" defTabSz="329184" rtl="0" eaLnBrk="1" latinLnBrk="0" hangingPunct="1">
        <a:lnSpc>
          <a:spcPct val="90000"/>
        </a:lnSpc>
        <a:spcBef>
          <a:spcPts val="180"/>
        </a:spcBef>
        <a:buFont typeface="Arial" panose="020B0604020202020204" pitchFamily="34" charset="0"/>
        <a:buChar char="•"/>
        <a:defRPr sz="64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29184" rtl="0" eaLnBrk="1" latinLnBrk="0" hangingPunct="1">
        <a:defRPr sz="648" kern="1200">
          <a:solidFill>
            <a:schemeClr val="tx1"/>
          </a:solidFill>
          <a:latin typeface="+mn-lt"/>
          <a:ea typeface="+mn-ea"/>
          <a:cs typeface="+mn-cs"/>
        </a:defRPr>
      </a:lvl1pPr>
      <a:lvl2pPr marL="164592" algn="l" defTabSz="329184" rtl="0" eaLnBrk="1" latinLnBrk="0" hangingPunct="1">
        <a:defRPr sz="648" kern="1200">
          <a:solidFill>
            <a:schemeClr val="tx1"/>
          </a:solidFill>
          <a:latin typeface="+mn-lt"/>
          <a:ea typeface="+mn-ea"/>
          <a:cs typeface="+mn-cs"/>
        </a:defRPr>
      </a:lvl2pPr>
      <a:lvl3pPr marL="329184" algn="l" defTabSz="329184" rtl="0" eaLnBrk="1" latinLnBrk="0" hangingPunct="1">
        <a:defRPr sz="648" kern="1200">
          <a:solidFill>
            <a:schemeClr val="tx1"/>
          </a:solidFill>
          <a:latin typeface="+mn-lt"/>
          <a:ea typeface="+mn-ea"/>
          <a:cs typeface="+mn-cs"/>
        </a:defRPr>
      </a:lvl3pPr>
      <a:lvl4pPr marL="493776" algn="l" defTabSz="329184" rtl="0" eaLnBrk="1" latinLnBrk="0" hangingPunct="1">
        <a:defRPr sz="648" kern="1200">
          <a:solidFill>
            <a:schemeClr val="tx1"/>
          </a:solidFill>
          <a:latin typeface="+mn-lt"/>
          <a:ea typeface="+mn-ea"/>
          <a:cs typeface="+mn-cs"/>
        </a:defRPr>
      </a:lvl4pPr>
      <a:lvl5pPr marL="658368" algn="l" defTabSz="329184" rtl="0" eaLnBrk="1" latinLnBrk="0" hangingPunct="1">
        <a:defRPr sz="648" kern="1200">
          <a:solidFill>
            <a:schemeClr val="tx1"/>
          </a:solidFill>
          <a:latin typeface="+mn-lt"/>
          <a:ea typeface="+mn-ea"/>
          <a:cs typeface="+mn-cs"/>
        </a:defRPr>
      </a:lvl5pPr>
      <a:lvl6pPr marL="822960" algn="l" defTabSz="329184" rtl="0" eaLnBrk="1" latinLnBrk="0" hangingPunct="1">
        <a:defRPr sz="648" kern="1200">
          <a:solidFill>
            <a:schemeClr val="tx1"/>
          </a:solidFill>
          <a:latin typeface="+mn-lt"/>
          <a:ea typeface="+mn-ea"/>
          <a:cs typeface="+mn-cs"/>
        </a:defRPr>
      </a:lvl6pPr>
      <a:lvl7pPr marL="987552" algn="l" defTabSz="329184" rtl="0" eaLnBrk="1" latinLnBrk="0" hangingPunct="1">
        <a:defRPr sz="648" kern="1200">
          <a:solidFill>
            <a:schemeClr val="tx1"/>
          </a:solidFill>
          <a:latin typeface="+mn-lt"/>
          <a:ea typeface="+mn-ea"/>
          <a:cs typeface="+mn-cs"/>
        </a:defRPr>
      </a:lvl7pPr>
      <a:lvl8pPr marL="1152144" algn="l" defTabSz="329184" rtl="0" eaLnBrk="1" latinLnBrk="0" hangingPunct="1">
        <a:defRPr sz="648" kern="1200">
          <a:solidFill>
            <a:schemeClr val="tx1"/>
          </a:solidFill>
          <a:latin typeface="+mn-lt"/>
          <a:ea typeface="+mn-ea"/>
          <a:cs typeface="+mn-cs"/>
        </a:defRPr>
      </a:lvl8pPr>
      <a:lvl9pPr marL="1316736" algn="l" defTabSz="329184" rtl="0" eaLnBrk="1" latinLnBrk="0" hangingPunct="1">
        <a:defRPr sz="64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ultiply 3"/>
          <p:cNvSpPr/>
          <p:nvPr/>
        </p:nvSpPr>
        <p:spPr>
          <a:xfrm>
            <a:off x="685800" y="160218"/>
            <a:ext cx="228600" cy="228600"/>
          </a:xfrm>
          <a:prstGeom prst="mathMultiply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7" rIns="91411" bIns="45707" rtlCol="0" anchor="ctr"/>
          <a:lstStyle/>
          <a:p>
            <a:pPr algn="ctr"/>
            <a:endParaRPr lang="en-US" sz="951"/>
          </a:p>
        </p:txBody>
      </p:sp>
      <p:sp>
        <p:nvSpPr>
          <p:cNvPr id="5" name="Multiply 4"/>
          <p:cNvSpPr/>
          <p:nvPr/>
        </p:nvSpPr>
        <p:spPr>
          <a:xfrm>
            <a:off x="2362200" y="1150816"/>
            <a:ext cx="228600" cy="228600"/>
          </a:xfrm>
          <a:prstGeom prst="mathMultiply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7" rIns="91411" bIns="45707" rtlCol="0" anchor="ctr"/>
          <a:lstStyle/>
          <a:p>
            <a:pPr algn="ctr"/>
            <a:endParaRPr lang="en-US" sz="951"/>
          </a:p>
        </p:txBody>
      </p:sp>
      <p:sp>
        <p:nvSpPr>
          <p:cNvPr id="6" name="Multiply 5"/>
          <p:cNvSpPr/>
          <p:nvPr/>
        </p:nvSpPr>
        <p:spPr>
          <a:xfrm>
            <a:off x="3733800" y="160218"/>
            <a:ext cx="228600" cy="228600"/>
          </a:xfrm>
          <a:prstGeom prst="mathMultiply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7" rIns="91411" bIns="45707" rtlCol="0" anchor="ctr"/>
          <a:lstStyle/>
          <a:p>
            <a:pPr algn="ctr"/>
            <a:endParaRPr lang="en-US" sz="951"/>
          </a:p>
        </p:txBody>
      </p:sp>
      <p:sp>
        <p:nvSpPr>
          <p:cNvPr id="7" name="Multiply 6"/>
          <p:cNvSpPr/>
          <p:nvPr/>
        </p:nvSpPr>
        <p:spPr>
          <a:xfrm>
            <a:off x="5410200" y="1150816"/>
            <a:ext cx="228600" cy="228600"/>
          </a:xfrm>
          <a:prstGeom prst="mathMultiply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7" rIns="91411" bIns="45707" rtlCol="0" anchor="ctr"/>
          <a:lstStyle/>
          <a:p>
            <a:pPr algn="ctr"/>
            <a:endParaRPr lang="en-US" sz="951"/>
          </a:p>
        </p:txBody>
      </p:sp>
      <p:sp>
        <p:nvSpPr>
          <p:cNvPr id="8" name="Left Brace 7"/>
          <p:cNvSpPr/>
          <p:nvPr/>
        </p:nvSpPr>
        <p:spPr>
          <a:xfrm>
            <a:off x="533401" y="388816"/>
            <a:ext cx="76200" cy="5334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11" tIns="45707" rIns="91411" bIns="45707" rtlCol="0" anchor="ctr"/>
          <a:lstStyle/>
          <a:p>
            <a:pPr algn="ctr"/>
            <a:endParaRPr lang="en-US" sz="951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28600" y="445922"/>
            <a:ext cx="304800" cy="400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7" rIns="91411" bIns="45707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2000" dirty="0">
                <a:latin typeface="Calibri" pitchFamily="34" charset="0"/>
              </a:rPr>
              <a:t>3</a:t>
            </a:r>
          </a:p>
        </p:txBody>
      </p:sp>
      <p:sp>
        <p:nvSpPr>
          <p:cNvPr id="10" name="Left Brace 9"/>
          <p:cNvSpPr/>
          <p:nvPr/>
        </p:nvSpPr>
        <p:spPr>
          <a:xfrm>
            <a:off x="3657603" y="388818"/>
            <a:ext cx="76200" cy="304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11" tIns="45707" rIns="91411" bIns="45707" rtlCol="0" anchor="ctr"/>
          <a:lstStyle/>
          <a:p>
            <a:pPr algn="ctr"/>
            <a:endParaRPr lang="en-US" sz="951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709780" y="778181"/>
            <a:ext cx="457200" cy="400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7" rIns="91411" bIns="45707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2000" dirty="0">
                <a:latin typeface="Calibri" pitchFamily="34" charset="0"/>
              </a:rPr>
              <a:t>-2</a:t>
            </a:r>
          </a:p>
        </p:txBody>
      </p:sp>
      <p:sp>
        <p:nvSpPr>
          <p:cNvPr id="12" name="Left Brace 11"/>
          <p:cNvSpPr/>
          <p:nvPr/>
        </p:nvSpPr>
        <p:spPr>
          <a:xfrm rot="10800000">
            <a:off x="5638800" y="846018"/>
            <a:ext cx="76200" cy="304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11" tIns="45707" rIns="91411" bIns="45707" rtlCol="0" anchor="ctr"/>
          <a:lstStyle/>
          <a:p>
            <a:pPr algn="ctr"/>
            <a:endParaRPr lang="en-US" sz="951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944883" y="285138"/>
            <a:ext cx="320039" cy="108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33131" y="813017"/>
            <a:ext cx="263585" cy="14580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264919" y="69919"/>
            <a:ext cx="762000" cy="400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7" rIns="91411" bIns="45707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2000" dirty="0">
                <a:latin typeface="Calibri" pitchFamily="34" charset="0"/>
              </a:rPr>
              <a:t>data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371600" y="540364"/>
            <a:ext cx="990600" cy="400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7" rIns="91411" bIns="45707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2000" dirty="0">
                <a:latin typeface="Calibri" pitchFamily="34" charset="0"/>
              </a:rPr>
              <a:t>model</a:t>
            </a: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3352803" y="312631"/>
            <a:ext cx="304800" cy="400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7" rIns="91411" bIns="45707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2000" dirty="0">
                <a:latin typeface="Calibri" pitchFamily="34" charset="0"/>
              </a:rPr>
              <a:t>2</a:t>
            </a:r>
          </a:p>
        </p:txBody>
      </p:sp>
      <p:sp>
        <p:nvSpPr>
          <p:cNvPr id="18" name="Left Brace 17"/>
          <p:cNvSpPr/>
          <p:nvPr/>
        </p:nvSpPr>
        <p:spPr>
          <a:xfrm rot="10800000">
            <a:off x="2590801" y="1074616"/>
            <a:ext cx="76200" cy="1524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11" tIns="45707" rIns="91411" bIns="45707" rtlCol="0" anchor="ctr"/>
          <a:lstStyle/>
          <a:p>
            <a:pPr algn="ctr"/>
            <a:endParaRPr lang="en-US" sz="951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2624207" y="930582"/>
            <a:ext cx="438467" cy="400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7" rIns="91411" bIns="45707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2000" dirty="0">
                <a:latin typeface="Calibri" pitchFamily="34" charset="0"/>
              </a:rPr>
              <a:t>-1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350519" y="1438580"/>
            <a:ext cx="2590800" cy="400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7" rIns="91411" bIns="45707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2000" dirty="0">
                <a:latin typeface="Calibri" pitchFamily="34" charset="0"/>
              </a:rPr>
              <a:t>data-model differenc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381005" y="813012"/>
            <a:ext cx="266699" cy="6616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750774" y="956320"/>
            <a:ext cx="97436" cy="9743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7" rIns="91411" bIns="45707" rtlCol="0" anchor="ctr"/>
          <a:lstStyle/>
          <a:p>
            <a:pPr algn="ctr"/>
            <a:endParaRPr lang="en-US" sz="951"/>
          </a:p>
        </p:txBody>
      </p:sp>
      <p:sp>
        <p:nvSpPr>
          <p:cNvPr id="23" name="Oval 22"/>
          <p:cNvSpPr/>
          <p:nvPr/>
        </p:nvSpPr>
        <p:spPr>
          <a:xfrm>
            <a:off x="2432169" y="958819"/>
            <a:ext cx="97436" cy="9743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7" rIns="91411" bIns="45707" rtlCol="0" anchor="ctr"/>
          <a:lstStyle/>
          <a:p>
            <a:pPr algn="ctr"/>
            <a:endParaRPr lang="en-US" sz="951"/>
          </a:p>
        </p:txBody>
      </p:sp>
      <p:sp>
        <p:nvSpPr>
          <p:cNvPr id="24" name="Oval 23"/>
          <p:cNvSpPr/>
          <p:nvPr/>
        </p:nvSpPr>
        <p:spPr>
          <a:xfrm>
            <a:off x="3821257" y="721475"/>
            <a:ext cx="97436" cy="9743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7" rIns="91411" bIns="45707" rtlCol="0" anchor="ctr"/>
          <a:lstStyle/>
          <a:p>
            <a:pPr algn="ctr"/>
            <a:endParaRPr lang="en-US" sz="951"/>
          </a:p>
        </p:txBody>
      </p:sp>
      <p:sp>
        <p:nvSpPr>
          <p:cNvPr id="25" name="Oval 24"/>
          <p:cNvSpPr/>
          <p:nvPr/>
        </p:nvSpPr>
        <p:spPr>
          <a:xfrm>
            <a:off x="5495162" y="731468"/>
            <a:ext cx="97436" cy="9743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7" rIns="91411" bIns="45707" rtlCol="0" anchor="ctr"/>
          <a:lstStyle/>
          <a:p>
            <a:pPr algn="ctr"/>
            <a:endParaRPr lang="en-US" sz="951"/>
          </a:p>
        </p:txBody>
      </p:sp>
      <p:cxnSp>
        <p:nvCxnSpPr>
          <p:cNvPr id="26" name="Straight Connector 25"/>
          <p:cNvCxnSpPr/>
          <p:nvPr/>
        </p:nvCxnSpPr>
        <p:spPr>
          <a:xfrm rot="10800000">
            <a:off x="243599" y="2133030"/>
            <a:ext cx="2743200" cy="0"/>
          </a:xfrm>
          <a:prstGeom prst="line">
            <a:avLst/>
          </a:prstGeom>
          <a:ln w="190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-708905" y="1180530"/>
            <a:ext cx="1905000" cy="0"/>
          </a:xfrm>
          <a:prstGeom prst="line">
            <a:avLst/>
          </a:prstGeom>
          <a:ln w="190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>
            <a:off x="3352803" y="2133032"/>
            <a:ext cx="2743200" cy="0"/>
          </a:xfrm>
          <a:prstGeom prst="line">
            <a:avLst/>
          </a:prstGeom>
          <a:ln w="190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2400300" y="1180532"/>
            <a:ext cx="1905000" cy="0"/>
          </a:xfrm>
          <a:prstGeom prst="line">
            <a:avLst/>
          </a:prstGeom>
          <a:ln w="190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685800" y="1007536"/>
            <a:ext cx="1905000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3733800" y="769818"/>
            <a:ext cx="1905000" cy="0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85107"/>
              </p:ext>
            </p:extLst>
          </p:nvPr>
        </p:nvGraphicFramePr>
        <p:xfrm>
          <a:off x="3421859" y="1550544"/>
          <a:ext cx="26050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44520" imgH="228600" progId="Equation.DSMT4">
                  <p:embed/>
                </p:oleObj>
              </mc:Choice>
              <mc:Fallback>
                <p:oleObj name="Equation" r:id="rId3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859" y="1550544"/>
                        <a:ext cx="26050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133816" y="32272"/>
            <a:ext cx="248786" cy="2386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51" b="1" dirty="0"/>
              <a:t>Y</a:t>
            </a:r>
            <a:endParaRPr lang="en-US" sz="951" b="1" dirty="0"/>
          </a:p>
        </p:txBody>
      </p:sp>
      <p:sp>
        <p:nvSpPr>
          <p:cNvPr id="34" name="Rectangle 33"/>
          <p:cNvSpPr/>
          <p:nvPr/>
        </p:nvSpPr>
        <p:spPr>
          <a:xfrm>
            <a:off x="3229208" y="30456"/>
            <a:ext cx="248786" cy="2386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51" b="1" dirty="0"/>
              <a:t>Y</a:t>
            </a:r>
            <a:endParaRPr lang="en-US" sz="951" b="1" dirty="0"/>
          </a:p>
        </p:txBody>
      </p:sp>
      <p:sp>
        <p:nvSpPr>
          <p:cNvPr id="35" name="Rectangle 34"/>
          <p:cNvSpPr/>
          <p:nvPr/>
        </p:nvSpPr>
        <p:spPr>
          <a:xfrm>
            <a:off x="2946562" y="2000465"/>
            <a:ext cx="251992" cy="2386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51" b="1" dirty="0"/>
              <a:t>X</a:t>
            </a:r>
            <a:endParaRPr lang="en-US" sz="951" b="1" dirty="0"/>
          </a:p>
        </p:txBody>
      </p:sp>
      <p:sp>
        <p:nvSpPr>
          <p:cNvPr id="36" name="Rectangle 35"/>
          <p:cNvSpPr/>
          <p:nvPr/>
        </p:nvSpPr>
        <p:spPr>
          <a:xfrm>
            <a:off x="6033452" y="2000465"/>
            <a:ext cx="251992" cy="2386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51" b="1" dirty="0"/>
              <a:t>X</a:t>
            </a:r>
            <a:endParaRPr lang="en-US" sz="951" b="1" dirty="0"/>
          </a:p>
        </p:txBody>
      </p:sp>
    </p:spTree>
    <p:extLst>
      <p:ext uri="{BB962C8B-B14F-4D97-AF65-F5344CB8AC3E}">
        <p14:creationId xmlns:p14="http://schemas.microsoft.com/office/powerpoint/2010/main" val="33617235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</TotalTime>
  <Words>14</Words>
  <Application>Microsoft Office PowerPoint</Application>
  <PresentationFormat>Custom</PresentationFormat>
  <Paragraphs>11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as</dc:creator>
  <cp:lastModifiedBy>andreas</cp:lastModifiedBy>
  <cp:revision>1</cp:revision>
  <dcterms:created xsi:type="dcterms:W3CDTF">2015-06-11T23:54:48Z</dcterms:created>
  <dcterms:modified xsi:type="dcterms:W3CDTF">2015-06-11T23:57:46Z</dcterms:modified>
</cp:coreProperties>
</file>